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9" r:id="rId2"/>
    <p:sldId id="306" r:id="rId3"/>
    <p:sldId id="275" r:id="rId4"/>
    <p:sldId id="276" r:id="rId5"/>
    <p:sldId id="298" r:id="rId6"/>
    <p:sldId id="294" r:id="rId7"/>
    <p:sldId id="305" r:id="rId8"/>
    <p:sldId id="302" r:id="rId9"/>
    <p:sldId id="299" r:id="rId10"/>
    <p:sldId id="300" r:id="rId11"/>
    <p:sldId id="301" r:id="rId12"/>
    <p:sldId id="304" r:id="rId13"/>
    <p:sldId id="303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1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100km CEPC parameter and lattice 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/>
              <a:t>Yiwei</a:t>
            </a:r>
            <a:r>
              <a:rPr lang="en-US" altLang="zh-CN" sz="2400" dirty="0"/>
              <a:t> Wang, Feng Su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203848" y="6309320"/>
            <a:ext cx="2959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CEPC AP meeting, </a:t>
            </a:r>
            <a:r>
              <a:rPr lang="en-US" altLang="zh-CN" dirty="0" smtClean="0">
                <a:solidFill>
                  <a:prstClr val="black"/>
                </a:solidFill>
              </a:rPr>
              <a:t>2016.11.25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rc lattice design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9" t="4408" r="14053" b="9550"/>
          <a:stretch/>
        </p:blipFill>
        <p:spPr bwMode="auto">
          <a:xfrm>
            <a:off x="499523" y="1052736"/>
            <a:ext cx="3568421" cy="2885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5" t="2842" r="11475" b="9822"/>
          <a:stretch/>
        </p:blipFill>
        <p:spPr bwMode="auto">
          <a:xfrm>
            <a:off x="4634824" y="892356"/>
            <a:ext cx="3960440" cy="313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1" t="3646" r="10095" b="8824"/>
          <a:stretch/>
        </p:blipFill>
        <p:spPr bwMode="auto">
          <a:xfrm>
            <a:off x="624168" y="3998726"/>
            <a:ext cx="3630104" cy="2820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61" t="5267" r="11401" b="6319"/>
          <a:stretch/>
        </p:blipFill>
        <p:spPr bwMode="auto">
          <a:xfrm>
            <a:off x="4868532" y="3938253"/>
            <a:ext cx="3599154" cy="2898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29882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908720"/>
            <a:ext cx="6426886" cy="57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13423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9" t="5202" r="11873" b="9892"/>
          <a:stretch/>
        </p:blipFill>
        <p:spPr bwMode="auto">
          <a:xfrm>
            <a:off x="467544" y="1066361"/>
            <a:ext cx="3806281" cy="295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9" t="4489" r="9570" b="10420"/>
          <a:stretch/>
        </p:blipFill>
        <p:spPr bwMode="auto">
          <a:xfrm>
            <a:off x="4753748" y="1052736"/>
            <a:ext cx="3759296" cy="284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2" t="4972" r="10461" b="10727"/>
          <a:stretch/>
        </p:blipFill>
        <p:spPr bwMode="auto">
          <a:xfrm>
            <a:off x="667252" y="4084043"/>
            <a:ext cx="3328683" cy="252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8" t="15510" r="9622" b="6634"/>
          <a:stretch/>
        </p:blipFill>
        <p:spPr bwMode="auto">
          <a:xfrm>
            <a:off x="4427984" y="3795092"/>
            <a:ext cx="4410824" cy="304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0151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72712"/>
            <a:ext cx="6192688" cy="556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6209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388" y="404664"/>
            <a:ext cx="7289800" cy="632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33265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LEP2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4390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355367"/>
              </p:ext>
            </p:extLst>
          </p:nvPr>
        </p:nvGraphicFramePr>
        <p:xfrm>
          <a:off x="179512" y="836712"/>
          <a:ext cx="8820471" cy="5892054"/>
        </p:xfrm>
        <a:graphic>
          <a:graphicData uri="http://schemas.openxmlformats.org/drawingml/2006/table">
            <a:tbl>
              <a:tblPr firstRow="1" bandRow="1"/>
              <a:tblGrid>
                <a:gridCol w="1967643"/>
                <a:gridCol w="1221296"/>
                <a:gridCol w="1221296"/>
                <a:gridCol w="1221296"/>
                <a:gridCol w="1017746"/>
                <a:gridCol w="1085597"/>
                <a:gridCol w="108559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1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492896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00392" y="508518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7008" y="65253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07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15-100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0685733"/>
              </p:ext>
            </p:extLst>
          </p:nvPr>
        </p:nvGraphicFramePr>
        <p:xfrm>
          <a:off x="179512" y="908720"/>
          <a:ext cx="8856985" cy="5892054"/>
        </p:xfrm>
        <a:graphic>
          <a:graphicData uri="http://schemas.openxmlformats.org/drawingml/2006/table">
            <a:tbl>
              <a:tblPr firstRow="1" bandRow="1"/>
              <a:tblGrid>
                <a:gridCol w="2232248"/>
                <a:gridCol w="1119687"/>
                <a:gridCol w="1129241"/>
                <a:gridCol w="1058663"/>
                <a:gridCol w="1058663"/>
                <a:gridCol w="1129241"/>
                <a:gridCol w="1129242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816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8/0.002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46/0.07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4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275856" y="5459632"/>
            <a:ext cx="2592288" cy="278740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61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23-100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9796054"/>
              </p:ext>
            </p:extLst>
          </p:nvPr>
        </p:nvGraphicFramePr>
        <p:xfrm>
          <a:off x="467545" y="908720"/>
          <a:ext cx="7362950" cy="5892054"/>
        </p:xfrm>
        <a:graphic>
          <a:graphicData uri="http://schemas.openxmlformats.org/drawingml/2006/table">
            <a:tbl>
              <a:tblPr firstRow="1" bandRow="1"/>
              <a:tblGrid>
                <a:gridCol w="2221581"/>
                <a:gridCol w="1079053"/>
                <a:gridCol w="1269474"/>
                <a:gridCol w="1396421"/>
                <a:gridCol w="139642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 (1cell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131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-100km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1122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737358"/>
              </p:ext>
            </p:extLst>
          </p:nvPr>
        </p:nvGraphicFramePr>
        <p:xfrm>
          <a:off x="899592" y="1196752"/>
          <a:ext cx="7272807" cy="5509229"/>
        </p:xfrm>
        <a:graphic>
          <a:graphicData uri="http://schemas.openxmlformats.org/drawingml/2006/table">
            <a:tbl>
              <a:tblPr firstRow="1" bandRow="1"/>
              <a:tblGrid>
                <a:gridCol w="2779505"/>
                <a:gridCol w="1556208"/>
                <a:gridCol w="1468547"/>
                <a:gridCol w="1468547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100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0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9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63914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2088"/>
            <a:ext cx="8229600" cy="10126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consideration of lattice design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75656" y="1052736"/>
            <a:ext cx="583264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Arc cell : 90</a:t>
            </a:r>
            <a:r>
              <a:rPr lang="en-US" altLang="zh-CN" sz="2400" dirty="0" smtClean="0">
                <a:sym typeface="Symbol"/>
              </a:rPr>
              <a:t></a:t>
            </a:r>
            <a:r>
              <a:rPr lang="en-US" altLang="zh-CN" sz="2400" dirty="0" smtClean="0"/>
              <a:t> FODO cell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Cell length: 76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radius of dipole: 11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Bending angle per cell: </a:t>
            </a:r>
            <a:r>
              <a:rPr lang="zh-CN" altLang="en-US" sz="2400" dirty="0"/>
              <a:t>  </a:t>
            </a:r>
            <a:r>
              <a:rPr lang="en-US" altLang="zh-CN" sz="2400" dirty="0"/>
              <a:t>0.00616761</a:t>
            </a:r>
            <a:r>
              <a:rPr lang="en-US" altLang="zh-CN" sz="2400" dirty="0" smtClean="0"/>
              <a:t>ra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: 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1.56 n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Number of FODO cell: 1018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arc: 77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PDR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IR):  10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otal length of straight (</a:t>
            </a:r>
            <a:r>
              <a:rPr lang="en-US" altLang="zh-CN" sz="2400" dirty="0" err="1" smtClean="0"/>
              <a:t>inc.</a:t>
            </a:r>
            <a:r>
              <a:rPr lang="en-US" altLang="zh-CN" sz="2400" dirty="0" smtClean="0"/>
              <a:t> APDR): 13 km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/>
              <a:t>alphap</a:t>
            </a:r>
            <a:r>
              <a:rPr lang="en-US" altLang="zh-CN" sz="2400" dirty="0" smtClean="0"/>
              <a:t> = 1.3×10</a:t>
            </a:r>
            <a:r>
              <a:rPr lang="en-US" altLang="zh-CN" sz="2400" baseline="30000" dirty="0" smtClean="0"/>
              <a:t>-5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0574425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6</TotalTime>
  <Words>1382</Words>
  <Application>Microsoft Office PowerPoint</Application>
  <PresentationFormat>全屏显示(4:3)</PresentationFormat>
  <Paragraphs>711</Paragraphs>
  <Slides>1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Office 主题</vt:lpstr>
      <vt:lpstr>Equation</vt:lpstr>
      <vt:lpstr>100km CEPC parameter and lattice design</vt:lpstr>
      <vt:lpstr>PowerPoint 演示文稿</vt:lpstr>
      <vt:lpstr>Machine constraints / given parameters</vt:lpstr>
      <vt:lpstr>Constraints for parameter choice</vt:lpstr>
      <vt:lpstr>parameter for CEPC partial double ring （wangdou20161109-61km）</vt:lpstr>
      <vt:lpstr>parameter for CEPC partial double ring （wangdou20161115-100km）</vt:lpstr>
      <vt:lpstr>parameter for CEPC partial double ring （wangdou20161123-100km）</vt:lpstr>
      <vt:lpstr>Parameter for single ring-100km （wangdou20161122）</vt:lpstr>
      <vt:lpstr>Primary consideration of lattice design</vt:lpstr>
      <vt:lpstr>Arc lattice design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Dou</cp:lastModifiedBy>
  <cp:revision>83</cp:revision>
  <dcterms:created xsi:type="dcterms:W3CDTF">2016-10-27T08:38:42Z</dcterms:created>
  <dcterms:modified xsi:type="dcterms:W3CDTF">2016-11-24T08:19:05Z</dcterms:modified>
</cp:coreProperties>
</file>